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737E0D3" w14:textId="77777777" w:rsidR="00A00F13" w:rsidRPr="00E5029B" w:rsidRDefault="00A00F13">
      <w:pPr>
        <w:rPr>
          <w:rFonts w:ascii="Times New Roman" w:hAnsi="Times New Roman" w:cs="Times New Roman"/>
        </w:rPr>
      </w:pPr>
      <w:r w:rsidRPr="00E5029B">
        <w:rPr>
          <w:rFonts w:ascii="Times New Roman" w:hAnsi="Times New Roman" w:cs="Times New Roman"/>
        </w:rPr>
        <w:t>Original WHAM Equations</w:t>
      </w:r>
    </w:p>
    <w:p w14:paraId="65B8EF58" w14:textId="77777777" w:rsidR="00162C14" w:rsidRPr="00E5029B" w:rsidRDefault="005F6C27">
      <w:pPr>
        <w:rPr>
          <w:rFonts w:ascii="Times New Roman" w:hAnsi="Times New Roman" w:cs="Times New Roman"/>
        </w:rPr>
      </w:pPr>
      <w:r w:rsidRPr="00E5029B">
        <w:rPr>
          <w:rFonts w:ascii="Times New Roman" w:hAnsi="Times New Roman" w:cs="Times New Roman"/>
          <w:position w:val="-142"/>
        </w:rPr>
        <w:object w:dxaOrig="5160" w:dyaOrig="2840" w14:anchorId="3D684C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7.7pt;height:141.75pt" o:ole="">
            <v:imagedata r:id="rId6" o:title=""/>
          </v:shape>
          <o:OLEObject Type="Embed" ProgID="Equation.DSMT4" ShapeID="_x0000_i1025" DrawAspect="Content" ObjectID="_1311077576" r:id="rId7"/>
        </w:object>
      </w:r>
    </w:p>
    <w:p w14:paraId="02C2E401" w14:textId="77777777" w:rsidR="0094644B" w:rsidRPr="00766E89" w:rsidRDefault="005F6C27">
      <w:pPr>
        <w:rPr>
          <w:rFonts w:ascii="Times New Roman" w:hAnsi="Times New Roman" w:cs="Times New Roman"/>
          <w:position w:val="-314"/>
        </w:rPr>
      </w:pPr>
      <w:r w:rsidRPr="00E5029B">
        <w:rPr>
          <w:rFonts w:ascii="Times New Roman" w:hAnsi="Times New Roman" w:cs="Times New Roman"/>
        </w:rPr>
        <w:t>Writing</w:t>
      </w:r>
      <w:r w:rsidR="00E5029B" w:rsidRPr="00E5029B">
        <w:rPr>
          <w:rFonts w:ascii="Times New Roman" w:hAnsi="Times New Roman" w:cs="Times New Roman"/>
        </w:rPr>
        <w:t xml:space="preserve"> the</w:t>
      </w:r>
      <w:r w:rsidRPr="00E5029B">
        <w:rPr>
          <w:rFonts w:ascii="Times New Roman" w:hAnsi="Times New Roman" w:cs="Times New Roman"/>
        </w:rPr>
        <w:t xml:space="preserve"> </w:t>
      </w:r>
      <w:r w:rsidR="00162C14" w:rsidRPr="00E5029B">
        <w:rPr>
          <w:rFonts w:ascii="Times New Roman" w:hAnsi="Times New Roman" w:cs="Times New Roman"/>
        </w:rPr>
        <w:t xml:space="preserve">biased probability, </w:t>
      </w:r>
      <w:r w:rsidR="00162C14" w:rsidRPr="00E5029B">
        <w:rPr>
          <w:rFonts w:ascii="Times New Roman" w:hAnsi="Times New Roman" w:cs="Times New Roman"/>
          <w:position w:val="-16"/>
        </w:rPr>
        <w:object w:dxaOrig="1359" w:dyaOrig="420" w14:anchorId="65595D20">
          <v:shape id="_x0000_i1026" type="#_x0000_t75" style="width:68.2pt;height:21.2pt" o:ole="">
            <v:imagedata r:id="rId8" o:title=""/>
          </v:shape>
          <o:OLEObject Type="Embed" ProgID="Equation.DSMT4" ShapeID="_x0000_i1026" DrawAspect="Content" ObjectID="_1311077577" r:id="rId9"/>
        </w:object>
      </w:r>
      <w:r w:rsidR="00E5029B" w:rsidRPr="00E5029B">
        <w:rPr>
          <w:rFonts w:ascii="Times New Roman" w:hAnsi="Times New Roman" w:cs="Times New Roman"/>
        </w:rPr>
        <w:t>, as a functio</w:t>
      </w:r>
      <w:r w:rsidR="00E5029B">
        <w:rPr>
          <w:rFonts w:ascii="Times New Roman" w:hAnsi="Times New Roman" w:cs="Times New Roman"/>
        </w:rPr>
        <w:t xml:space="preserve">n of the unbiased probability, </w:t>
      </w:r>
    </w:p>
    <w:p w14:paraId="09B1B676" w14:textId="77777777" w:rsidR="007E3754" w:rsidRDefault="000C67C8">
      <w:pPr>
        <w:rPr>
          <w:rFonts w:ascii="Times New Roman" w:hAnsi="Times New Roman" w:cs="Times New Roman"/>
        </w:rPr>
      </w:pPr>
      <w:r w:rsidRPr="00EF367E">
        <w:rPr>
          <w:rFonts w:ascii="Times New Roman" w:hAnsi="Times New Roman" w:cs="Times New Roman"/>
          <w:position w:val="-202"/>
        </w:rPr>
        <w:object w:dxaOrig="8620" w:dyaOrig="9260" w14:anchorId="30568039">
          <v:shape id="_x0000_i1027" type="#_x0000_t75" style="width:430.5pt;height:463.05pt" o:ole="">
            <v:imagedata r:id="rId10" o:title=""/>
          </v:shape>
          <o:OLEObject Type="Embed" ProgID="Equation.DSMT4" ShapeID="_x0000_i1027" DrawAspect="Content" ObjectID="_1311077578" r:id="rId11"/>
        </w:object>
      </w:r>
    </w:p>
    <w:p w14:paraId="01B173E9" w14:textId="77777777" w:rsidR="005926CE" w:rsidRDefault="005926CE">
      <w:pPr>
        <w:rPr>
          <w:rFonts w:ascii="Times New Roman" w:hAnsi="Times New Roman" w:cs="Times New Roman"/>
        </w:rPr>
      </w:pPr>
    </w:p>
    <w:p w14:paraId="0FB86E1B" w14:textId="77777777" w:rsidR="005926CE" w:rsidRDefault="005926CE">
      <w:pPr>
        <w:rPr>
          <w:rFonts w:ascii="Times New Roman" w:hAnsi="Times New Roman" w:cs="Times New Roman"/>
        </w:rPr>
      </w:pPr>
    </w:p>
    <w:p w14:paraId="3164BC6F" w14:textId="77777777" w:rsidR="005926CE" w:rsidRDefault="005926CE">
      <w:pPr>
        <w:rPr>
          <w:rFonts w:ascii="Times New Roman" w:hAnsi="Times New Roman" w:cs="Times New Roman"/>
        </w:rPr>
      </w:pPr>
    </w:p>
    <w:p w14:paraId="009DC1DB" w14:textId="77777777" w:rsidR="005926CE" w:rsidRDefault="005926CE">
      <w:pPr>
        <w:rPr>
          <w:rFonts w:ascii="Times New Roman" w:hAnsi="Times New Roman" w:cs="Times New Roman"/>
        </w:rPr>
      </w:pPr>
    </w:p>
    <w:p w14:paraId="3F2297D8" w14:textId="77777777" w:rsidR="005926CE" w:rsidRDefault="005926CE">
      <w:pPr>
        <w:rPr>
          <w:rFonts w:ascii="Times New Roman" w:hAnsi="Times New Roman" w:cs="Times New Roman"/>
        </w:rPr>
      </w:pPr>
    </w:p>
    <w:p w14:paraId="2D281688" w14:textId="77777777" w:rsidR="005926CE" w:rsidRDefault="005926CE">
      <w:pPr>
        <w:rPr>
          <w:rFonts w:ascii="Times New Roman" w:hAnsi="Times New Roman" w:cs="Times New Roman"/>
        </w:rPr>
      </w:pPr>
    </w:p>
    <w:p w14:paraId="75F53545" w14:textId="77777777" w:rsidR="005926CE" w:rsidRDefault="005926CE">
      <w:pPr>
        <w:rPr>
          <w:rFonts w:ascii="Times New Roman" w:hAnsi="Times New Roman" w:cs="Times New Roman"/>
        </w:rPr>
      </w:pPr>
    </w:p>
    <w:p w14:paraId="5B099E69" w14:textId="77777777" w:rsidR="005926CE" w:rsidRDefault="005926CE">
      <w:pPr>
        <w:rPr>
          <w:rFonts w:ascii="Times New Roman" w:hAnsi="Times New Roman" w:cs="Times New Roman"/>
        </w:rPr>
      </w:pPr>
    </w:p>
    <w:p w14:paraId="1B0F1636" w14:textId="77777777" w:rsidR="005926CE" w:rsidRDefault="005926CE">
      <w:pPr>
        <w:rPr>
          <w:rFonts w:ascii="Times New Roman" w:hAnsi="Times New Roman" w:cs="Times New Roman"/>
        </w:rPr>
      </w:pPr>
    </w:p>
    <w:p w14:paraId="2CD3D6F5" w14:textId="77777777" w:rsidR="005926CE" w:rsidRDefault="005926CE">
      <w:pPr>
        <w:rPr>
          <w:rFonts w:ascii="Times New Roman" w:hAnsi="Times New Roman" w:cs="Times New Roman"/>
        </w:rPr>
      </w:pPr>
    </w:p>
    <w:p w14:paraId="55EA3777" w14:textId="77777777" w:rsidR="008426B9" w:rsidRDefault="007E375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us, adding a bias to the WHAM equations results in:</w:t>
      </w:r>
    </w:p>
    <w:p w14:paraId="155EAE7E" w14:textId="77777777" w:rsidR="007E3754" w:rsidRDefault="007E3754">
      <w:pPr>
        <w:rPr>
          <w:rFonts w:ascii="Times New Roman" w:hAnsi="Times New Roman" w:cs="Times New Roman"/>
        </w:rPr>
      </w:pPr>
      <w:r w:rsidRPr="005D4DE8">
        <w:rPr>
          <w:position w:val="-72"/>
        </w:rPr>
        <w:object w:dxaOrig="5160" w:dyaOrig="1920" w14:anchorId="0181DE42">
          <v:shape id="_x0000_i1028" type="#_x0000_t75" style="width:257.7pt;height:95.5pt" o:ole="">
            <v:imagedata r:id="rId12" o:title=""/>
          </v:shape>
          <o:OLEObject Type="Embed" ProgID="Equation.DSMT4" ShapeID="_x0000_i1028" DrawAspect="Content" ObjectID="_1311077579" r:id="rId13"/>
        </w:object>
      </w:r>
    </w:p>
    <w:p w14:paraId="6C58DE94" w14:textId="77777777" w:rsidR="007E3754" w:rsidRDefault="007E3754">
      <w:pPr>
        <w:rPr>
          <w:rFonts w:ascii="Times New Roman" w:hAnsi="Times New Roman" w:cs="Times New Roman"/>
        </w:rPr>
      </w:pPr>
    </w:p>
    <w:p w14:paraId="285FC68F" w14:textId="77777777" w:rsidR="007E3754" w:rsidRDefault="007E3754">
      <w:r>
        <w:rPr>
          <w:rFonts w:ascii="Times New Roman" w:hAnsi="Times New Roman" w:cs="Times New Roman"/>
        </w:rPr>
        <w:t xml:space="preserve">For </w:t>
      </w:r>
      <w:r w:rsidRPr="007E3754">
        <w:rPr>
          <w:position w:val="-4"/>
        </w:rPr>
        <w:object w:dxaOrig="560" w:dyaOrig="260" w14:anchorId="6E382B64">
          <v:shape id="_x0000_i1029" type="#_x0000_t75" style="width:28.05pt;height:12.9pt" o:ole="">
            <v:imagedata r:id="rId14" o:title=""/>
          </v:shape>
          <o:OLEObject Type="Embed" ProgID="Equation.DSMT4" ShapeID="_x0000_i1029" DrawAspect="Content" ObjectID="_1311077580" r:id="rId15"/>
        </w:object>
      </w:r>
      <w:r>
        <w:t>,</w:t>
      </w:r>
    </w:p>
    <w:p w14:paraId="7D5119E9" w14:textId="77777777" w:rsidR="007E3754" w:rsidRDefault="007E3754"/>
    <w:p w14:paraId="2B5C082A" w14:textId="77777777" w:rsidR="00766E89" w:rsidRDefault="00766E89">
      <w:pPr>
        <w:rPr>
          <w:position w:val="-170"/>
        </w:rPr>
      </w:pPr>
      <w:r w:rsidRPr="00766E89">
        <w:rPr>
          <w:position w:val="-170"/>
        </w:rPr>
        <w:object w:dxaOrig="4540" w:dyaOrig="3520" w14:anchorId="7BE59BFA">
          <v:shape id="_x0000_i1030" type="#_x0000_t75" style="width:226.6pt;height:175.85pt" o:ole="">
            <v:imagedata r:id="rId16" o:title=""/>
          </v:shape>
          <o:OLEObject Type="Embed" ProgID="Equation.3" ShapeID="_x0000_i1030" DrawAspect="Content" ObjectID="_1311077581" r:id="rId17"/>
        </w:object>
      </w:r>
    </w:p>
    <w:p w14:paraId="04B20B4D" w14:textId="77777777" w:rsidR="00673CFD" w:rsidRDefault="00673CFD">
      <w:pPr>
        <w:rPr>
          <w:rFonts w:ascii="Times New Roman" w:hAnsi="Times New Roman"/>
        </w:rPr>
      </w:pPr>
      <w:bookmarkStart w:id="0" w:name="_GoBack"/>
      <w:bookmarkEnd w:id="0"/>
    </w:p>
    <w:sectPr w:rsidR="00673CFD" w:rsidSect="007E375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proofState w:spelling="clean" w:grammar="clean"/>
  <w:defaultTabStop w:val="720"/>
  <w:drawingGridHorizontalSpacing w:val="12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2738DA"/>
    <w:rsid w:val="00017C2D"/>
    <w:rsid w:val="000C67C8"/>
    <w:rsid w:val="00162C14"/>
    <w:rsid w:val="0019121C"/>
    <w:rsid w:val="002738DA"/>
    <w:rsid w:val="00375CFC"/>
    <w:rsid w:val="003A3441"/>
    <w:rsid w:val="003F1187"/>
    <w:rsid w:val="00492C81"/>
    <w:rsid w:val="00505692"/>
    <w:rsid w:val="005926CE"/>
    <w:rsid w:val="005F6C27"/>
    <w:rsid w:val="00673CFD"/>
    <w:rsid w:val="006C7FC9"/>
    <w:rsid w:val="00766E89"/>
    <w:rsid w:val="00782635"/>
    <w:rsid w:val="00784D09"/>
    <w:rsid w:val="0078704C"/>
    <w:rsid w:val="007A41BB"/>
    <w:rsid w:val="007B2BF5"/>
    <w:rsid w:val="007E04A0"/>
    <w:rsid w:val="007E3754"/>
    <w:rsid w:val="008426B9"/>
    <w:rsid w:val="00895786"/>
    <w:rsid w:val="0094644B"/>
    <w:rsid w:val="009B3D49"/>
    <w:rsid w:val="00A00F13"/>
    <w:rsid w:val="00A2396F"/>
    <w:rsid w:val="00B75476"/>
    <w:rsid w:val="00B81124"/>
    <w:rsid w:val="00BC200E"/>
    <w:rsid w:val="00C52CBE"/>
    <w:rsid w:val="00CC561E"/>
    <w:rsid w:val="00E5029B"/>
    <w:rsid w:val="00E63F84"/>
    <w:rsid w:val="00EC3EE2"/>
    <w:rsid w:val="00EF367E"/>
    <w:rsid w:val="00FE62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6ACB1A0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547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10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58BF73E-62BD-AF42-8916-625F86ED42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2</Pages>
  <Words>49</Words>
  <Characters>282</Characters>
  <Application>Microsoft Macintosh Word</Application>
  <DocSecurity>0</DocSecurity>
  <Lines>282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an Law, Ph.D - SuperHero</dc:creator>
  <cp:keywords/>
  <dc:description/>
  <cp:lastModifiedBy>Sean Law, Ph.D - SuperHero</cp:lastModifiedBy>
  <cp:revision>14</cp:revision>
  <cp:lastPrinted>2013-06-27T18:25:00Z</cp:lastPrinted>
  <dcterms:created xsi:type="dcterms:W3CDTF">2013-06-27T14:09:00Z</dcterms:created>
  <dcterms:modified xsi:type="dcterms:W3CDTF">2013-08-05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